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Pr="00CE4994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CE4994">
        <w:rPr>
          <w:b/>
          <w:sz w:val="28"/>
          <w:szCs w:val="28"/>
          <w:lang w:val="uk-UA"/>
        </w:rPr>
        <w:t>Силабус</w:t>
      </w:r>
      <w:proofErr w:type="spellEnd"/>
      <w:r w:rsidRPr="00CE4994">
        <w:rPr>
          <w:b/>
          <w:sz w:val="28"/>
          <w:szCs w:val="28"/>
          <w:lang w:val="uk-UA"/>
        </w:rPr>
        <w:t xml:space="preserve"> </w:t>
      </w:r>
    </w:p>
    <w:p w:rsidR="008E1788" w:rsidRPr="00CE4994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8E1788" w:rsidRPr="00CE4994" w:rsidRDefault="00C1388F" w:rsidP="008E1788">
      <w:pPr>
        <w:spacing w:after="0"/>
        <w:jc w:val="center"/>
        <w:rPr>
          <w:sz w:val="28"/>
          <w:szCs w:val="28"/>
          <w:lang w:val="uk-UA"/>
        </w:rPr>
      </w:pPr>
      <w:r w:rsidRPr="00CE4994">
        <w:rPr>
          <w:sz w:val="28"/>
          <w:szCs w:val="28"/>
          <w:lang w:val="uk-UA"/>
        </w:rPr>
        <w:t xml:space="preserve">ОСНОВИ </w:t>
      </w:r>
      <w:r w:rsidRPr="00CE4994">
        <w:rPr>
          <w:sz w:val="28"/>
          <w:szCs w:val="28"/>
        </w:rPr>
        <w:t>C</w:t>
      </w:r>
      <w:r w:rsidRPr="00CE4994">
        <w:rPr>
          <w:sz w:val="28"/>
          <w:szCs w:val="28"/>
          <w:lang w:val="uk-UA"/>
        </w:rPr>
        <w:t>OMPUTER VISION</w:t>
      </w:r>
    </w:p>
    <w:p w:rsidR="00906B2C" w:rsidRPr="008E1788" w:rsidRDefault="00906B2C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5C3AD4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5C3AD4">
              <w:rPr>
                <w:szCs w:val="28"/>
                <w:lang w:val="uk-UA"/>
              </w:rPr>
              <w:t xml:space="preserve">Основи </w:t>
            </w:r>
            <w:proofErr w:type="spellStart"/>
            <w:r w:rsidRPr="005C3AD4">
              <w:rPr>
                <w:szCs w:val="28"/>
                <w:lang w:val="uk-UA"/>
              </w:rPr>
              <w:t>Computer</w:t>
            </w:r>
            <w:proofErr w:type="spellEnd"/>
            <w:r w:rsidRPr="005C3AD4">
              <w:rPr>
                <w:szCs w:val="28"/>
                <w:lang w:val="uk-UA"/>
              </w:rPr>
              <w:t xml:space="preserve"> </w:t>
            </w:r>
            <w:proofErr w:type="spellStart"/>
            <w:r w:rsidRPr="005C3AD4">
              <w:rPr>
                <w:szCs w:val="28"/>
                <w:lang w:val="uk-UA"/>
              </w:rPr>
              <w:t>Vision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A61D07" w:rsidRDefault="009947A3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A61D07">
              <w:rPr>
                <w:szCs w:val="24"/>
                <w:lang w:val="uk-UA"/>
              </w:rPr>
              <w:t>3</w:t>
            </w:r>
          </w:p>
        </w:tc>
      </w:tr>
      <w:tr w:rsidR="009947A3" w:rsidRPr="009947A3" w:rsidTr="00A34081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9947A3" w:rsidRPr="00A61D07" w:rsidRDefault="009947A3" w:rsidP="002F1A0F">
            <w:pPr>
              <w:spacing w:after="0"/>
              <w:rPr>
                <w:lang w:val="uk-UA"/>
              </w:rPr>
            </w:pPr>
            <w:r w:rsidRPr="00A61D07">
              <w:rPr>
                <w:lang w:val="uk-UA"/>
              </w:rPr>
              <w:t>2</w:t>
            </w:r>
            <w:r w:rsidRPr="00A61D07">
              <w:rPr>
                <w:lang w:val="ru-RU"/>
              </w:rPr>
              <w:t>0</w:t>
            </w:r>
            <w:r w:rsidRPr="00A61D07">
              <w:rPr>
                <w:lang w:val="uk-UA"/>
              </w:rPr>
              <w:t xml:space="preserve"> г. – </w:t>
            </w:r>
            <w:r w:rsidRPr="00A61D07">
              <w:rPr>
                <w:lang w:val="ru-RU"/>
              </w:rPr>
              <w:t>10</w:t>
            </w:r>
            <w:r w:rsidRPr="00A61D07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A61D07">
                <w:rPr>
                  <w:lang w:val="uk-UA"/>
                </w:rPr>
                <w:t>16 г</w:t>
              </w:r>
            </w:smartTag>
            <w:r w:rsidRPr="00A61D07">
              <w:rPr>
                <w:lang w:val="uk-UA"/>
              </w:rPr>
              <w:t xml:space="preserve">. – 4 </w:t>
            </w:r>
            <w:proofErr w:type="spellStart"/>
            <w:r w:rsidRPr="00A61D07">
              <w:rPr>
                <w:lang w:val="uk-UA"/>
              </w:rPr>
              <w:t>лб</w:t>
            </w:r>
            <w:proofErr w:type="spellEnd"/>
            <w:r w:rsidRPr="00A61D07">
              <w:rPr>
                <w:lang w:val="uk-UA"/>
              </w:rPr>
              <w:t xml:space="preserve">, </w:t>
            </w:r>
            <w:r w:rsidRPr="00A61D07">
              <w:rPr>
                <w:lang w:val="ru-RU"/>
              </w:rPr>
              <w:t>6</w:t>
            </w:r>
            <w:r w:rsidRPr="00A61D07">
              <w:rPr>
                <w:lang w:val="uk-UA"/>
              </w:rPr>
              <w:t xml:space="preserve"> г. – </w:t>
            </w:r>
            <w:r w:rsidRPr="00A61D07">
              <w:rPr>
                <w:lang w:val="ru-RU"/>
              </w:rPr>
              <w:t>3</w:t>
            </w:r>
            <w:r w:rsidRPr="00A61D07">
              <w:rPr>
                <w:lang w:val="uk-UA"/>
              </w:rPr>
              <w:t xml:space="preserve"> </w:t>
            </w:r>
            <w:proofErr w:type="spellStart"/>
            <w:r w:rsidRPr="00A61D07">
              <w:rPr>
                <w:lang w:val="uk-UA"/>
              </w:rPr>
              <w:t>конс</w:t>
            </w:r>
            <w:proofErr w:type="spellEnd"/>
            <w:r w:rsidRPr="00A61D07">
              <w:rPr>
                <w:lang w:val="uk-UA"/>
              </w:rPr>
              <w:t xml:space="preserve">., </w:t>
            </w:r>
            <w:r w:rsidRPr="00A61D07">
              <w:rPr>
                <w:lang w:val="ru-RU"/>
              </w:rPr>
              <w:t>48</w:t>
            </w:r>
            <w:r w:rsidRPr="00A61D07">
              <w:rPr>
                <w:lang w:val="uk-UA"/>
              </w:rPr>
              <w:t xml:space="preserve"> г. - самостійна робота,  вид контролю: іспит</w:t>
            </w:r>
          </w:p>
        </w:tc>
      </w:tr>
      <w:tr w:rsidR="009947A3" w:rsidRPr="007E4DAE" w:rsidTr="00C27C1E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9947A3" w:rsidRPr="00A61D07" w:rsidRDefault="009947A3" w:rsidP="009947A3">
            <w:pPr>
              <w:spacing w:after="0" w:line="240" w:lineRule="auto"/>
              <w:rPr>
                <w:szCs w:val="24"/>
                <w:lang w:val="uk-UA"/>
              </w:rPr>
            </w:pPr>
            <w:r w:rsidRPr="00A61D07">
              <w:rPr>
                <w:szCs w:val="24"/>
                <w:lang w:val="uk-UA"/>
              </w:rPr>
              <w:t>4-й рік, 2-й семестр</w:t>
            </w:r>
          </w:p>
        </w:tc>
      </w:tr>
      <w:tr w:rsidR="009947A3" w:rsidRPr="009947A3" w:rsidTr="00DB6C32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9947A3" w:rsidRPr="007E4DAE" w:rsidRDefault="009947A3" w:rsidP="009947A3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>
              <w:rPr>
                <w:lang w:val="uk-UA"/>
              </w:rPr>
              <w:t xml:space="preserve"> </w:t>
            </w:r>
            <w:r>
              <w:rPr>
                <w:szCs w:val="20"/>
                <w:lang w:val="uk-UA"/>
              </w:rPr>
              <w:t>«Об’єктно-орієнтоване програмування»</w:t>
            </w:r>
            <w:r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9947A3" w:rsidRPr="009947A3" w:rsidTr="00C27C1E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9947A3" w:rsidRPr="007E4DAE" w:rsidRDefault="009947A3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9947A3" w:rsidRPr="00140FA5" w:rsidRDefault="009947A3" w:rsidP="00140FA5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140FA5">
              <w:rPr>
                <w:szCs w:val="24"/>
                <w:lang w:val="uk-UA"/>
              </w:rPr>
              <w:t xml:space="preserve">1. Основи формування зображень, геометрія зображень камери, виявлення та узгодження функцій, багатовидова геометрію, включаючи стерео, оцінку та відстеження руху та класифікацію. </w:t>
            </w:r>
          </w:p>
          <w:p w:rsidR="009947A3" w:rsidRPr="00140FA5" w:rsidRDefault="009947A3" w:rsidP="00140FA5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140FA5">
              <w:rPr>
                <w:szCs w:val="24"/>
                <w:lang w:val="uk-UA"/>
              </w:rPr>
              <w:t xml:space="preserve">2. Основні методи побудови додатків, які включають пошук відомих моделей зображення, відновлення глибини за допомогою стерео зображень, калібрування камери, стабілізацію зображення, автоматичне вирівнювання (панорами), відстеження та розпізнавання дій. </w:t>
            </w:r>
          </w:p>
          <w:p w:rsidR="009947A3" w:rsidRPr="007E4DAE" w:rsidRDefault="009947A3" w:rsidP="00140FA5">
            <w:pPr>
              <w:spacing w:after="0" w:line="240" w:lineRule="auto"/>
              <w:jc w:val="both"/>
              <w:rPr>
                <w:lang w:val="uk-UA"/>
              </w:rPr>
            </w:pPr>
            <w:r w:rsidRPr="00140FA5">
              <w:rPr>
                <w:szCs w:val="24"/>
                <w:lang w:val="uk-UA"/>
              </w:rPr>
              <w:t>3. Деякі аспекти застосування машинного навчання в сучасних системах комп’ютерного зору.</w:t>
            </w:r>
          </w:p>
        </w:tc>
      </w:tr>
      <w:tr w:rsidR="00671BD9" w:rsidRPr="009947A3" w:rsidTr="00197FF0">
        <w:tc>
          <w:tcPr>
            <w:tcW w:w="566" w:type="dxa"/>
            <w:vAlign w:val="center"/>
          </w:tcPr>
          <w:p w:rsidR="00671BD9" w:rsidRPr="007E4DAE" w:rsidRDefault="00671BD9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671BD9" w:rsidRPr="007E4DAE" w:rsidRDefault="00671BD9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1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абстракт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синтезу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ч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туація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077F17" w:rsidRDefault="00671BD9" w:rsidP="002F1A0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пілкува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ержавною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о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я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сн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та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исьмов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У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чи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1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володі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учасни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lastRenderedPageBreak/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К-б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шу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роб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р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з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жерел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077F17" w:rsidRDefault="00671BD9" w:rsidP="002F1A0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ц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>Ф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К-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І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дмет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ласт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дент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лас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ул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мог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б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часть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ключаюч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вед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(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аль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и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)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й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ру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ведін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і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spellEnd"/>
            <w:proofErr w:type="gramEnd"/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арх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те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у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систем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олод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й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сте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е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беріг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об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рац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14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лгоритм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ог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</w:tc>
      </w:tr>
      <w:tr w:rsidR="00671BD9" w:rsidRPr="009947A3" w:rsidTr="00C1747F">
        <w:trPr>
          <w:trHeight w:val="249"/>
        </w:trPr>
        <w:tc>
          <w:tcPr>
            <w:tcW w:w="566" w:type="dxa"/>
            <w:vAlign w:val="center"/>
          </w:tcPr>
          <w:p w:rsidR="00671BD9" w:rsidRPr="007E4DAE" w:rsidRDefault="00671BD9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:rsidR="00671BD9" w:rsidRPr="007E4DAE" w:rsidRDefault="00671BD9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uk-UA"/>
              </w:rPr>
            </w:pPr>
            <w:r w:rsidRPr="00261216">
              <w:rPr>
                <w:rFonts w:eastAsia="Calibri"/>
                <w:szCs w:val="24"/>
                <w:lang w:val="uk-UA"/>
              </w:rPr>
              <w:t>ПР- 1 Знати, аналізувати, цілеспрямовано шукати і вибирати необхідні, для вирішення професійних завдань інформаційно-довідникові ресурси і знання з урахуванням сучасних досягнень науки і техніки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3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аз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тер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життєв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циклу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программ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5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нятт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мен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, систе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'єктно-орієнтова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би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корист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дач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ологі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7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н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ц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даменталь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нцеп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арадиг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инцип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струменталь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числювальних</w:t>
            </w:r>
            <w:proofErr w:type="spellEnd"/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об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женер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8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юдино-машин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терфей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2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ефекти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п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дх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щод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,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навич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годж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форм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пус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вс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7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грам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9 Знати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ерифік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алід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23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з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езульт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671BD9" w:rsidRPr="00261216" w:rsidRDefault="00671BD9" w:rsidP="002F1A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</w:p>
        </w:tc>
      </w:tr>
      <w:tr w:rsidR="009947A3" w:rsidRPr="00C1388F" w:rsidTr="00C27C1E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947A3" w:rsidRPr="00B71C18" w:rsidRDefault="009947A3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947A3" w:rsidRPr="00B71C18" w:rsidRDefault="009947A3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947A3" w:rsidRPr="00B71C18" w:rsidRDefault="009947A3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947A3" w:rsidRPr="00B71C18" w:rsidRDefault="009947A3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947A3" w:rsidRPr="00B71C18" w:rsidRDefault="009947A3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Pr="00520DC9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947A3" w:rsidRPr="00B71C18" w:rsidRDefault="009947A3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36" type="#_x0000_t75" style="width:23.25pt;height:19.5pt" o:ole="">
                  <v:imagedata r:id="rId6" o:title=""/>
                </v:shape>
                <o:OLEObject Type="Embed" ProgID="Equation.DSMT4" ShapeID="_x0000_i1036" DrawAspect="Content" ObjectID="_1706995301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9947A3" w:rsidRPr="007E4DAE" w:rsidTr="00C27C1E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9947A3" w:rsidRPr="007E4DAE" w:rsidRDefault="009947A3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9947A3" w:rsidRPr="00140FA5" w:rsidTr="00C27C1E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9947A3" w:rsidRPr="007E4DAE" w:rsidRDefault="009947A3" w:rsidP="00140FA5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Pr="005C3AD4">
              <w:rPr>
                <w:szCs w:val="28"/>
                <w:lang w:val="uk-UA"/>
              </w:rPr>
              <w:t xml:space="preserve">Основи </w:t>
            </w:r>
            <w:proofErr w:type="spellStart"/>
            <w:r w:rsidRPr="005C3AD4">
              <w:rPr>
                <w:szCs w:val="28"/>
                <w:lang w:val="uk-UA"/>
              </w:rPr>
              <w:t>Computer</w:t>
            </w:r>
            <w:proofErr w:type="spellEnd"/>
            <w:r w:rsidRPr="005C3AD4">
              <w:rPr>
                <w:szCs w:val="28"/>
                <w:lang w:val="uk-UA"/>
              </w:rPr>
              <w:t xml:space="preserve"> </w:t>
            </w:r>
            <w:proofErr w:type="spellStart"/>
            <w:r w:rsidRPr="005C3AD4">
              <w:rPr>
                <w:szCs w:val="28"/>
                <w:lang w:val="uk-UA"/>
              </w:rPr>
              <w:t>Vision</w:t>
            </w:r>
            <w:proofErr w:type="spellEnd"/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</w:t>
            </w:r>
            <w:r>
              <w:rPr>
                <w:szCs w:val="24"/>
                <w:lang w:val="uk-UA"/>
              </w:rPr>
              <w:t>22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9947A3" w:rsidRPr="009947A3" w:rsidTr="00C27C1E">
        <w:tc>
          <w:tcPr>
            <w:tcW w:w="566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9947A3" w:rsidRPr="007E4DAE" w:rsidRDefault="009947A3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9947A3" w:rsidRPr="007E4DAE" w:rsidRDefault="009947A3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Pr="007E4DAE">
              <w:rPr>
                <w:szCs w:val="24"/>
                <w:lang w:val="uk-UA"/>
              </w:rPr>
              <w:t>д.т.н</w:t>
            </w:r>
            <w:proofErr w:type="spellEnd"/>
            <w:r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40FA5"/>
    <w:rsid w:val="001647C9"/>
    <w:rsid w:val="00197FF0"/>
    <w:rsid w:val="001B7280"/>
    <w:rsid w:val="001D61C7"/>
    <w:rsid w:val="001F50EE"/>
    <w:rsid w:val="0020691B"/>
    <w:rsid w:val="00211B1E"/>
    <w:rsid w:val="00291DB8"/>
    <w:rsid w:val="002F461B"/>
    <w:rsid w:val="0032049F"/>
    <w:rsid w:val="003218FE"/>
    <w:rsid w:val="003A21A9"/>
    <w:rsid w:val="003B7D57"/>
    <w:rsid w:val="00424FE4"/>
    <w:rsid w:val="00431388"/>
    <w:rsid w:val="00450957"/>
    <w:rsid w:val="004A68C7"/>
    <w:rsid w:val="00520DC9"/>
    <w:rsid w:val="005C3AD4"/>
    <w:rsid w:val="0065044C"/>
    <w:rsid w:val="00652161"/>
    <w:rsid w:val="0066091A"/>
    <w:rsid w:val="00671BD9"/>
    <w:rsid w:val="006749A5"/>
    <w:rsid w:val="00705B98"/>
    <w:rsid w:val="00717A56"/>
    <w:rsid w:val="00731BFC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9947A3"/>
    <w:rsid w:val="00A12A71"/>
    <w:rsid w:val="00A207D1"/>
    <w:rsid w:val="00A34081"/>
    <w:rsid w:val="00A61D07"/>
    <w:rsid w:val="00A76843"/>
    <w:rsid w:val="00B077EC"/>
    <w:rsid w:val="00B419C3"/>
    <w:rsid w:val="00B4688E"/>
    <w:rsid w:val="00C1388F"/>
    <w:rsid w:val="00C1747F"/>
    <w:rsid w:val="00C27C1E"/>
    <w:rsid w:val="00CD12B3"/>
    <w:rsid w:val="00CE4994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28</Words>
  <Characters>4633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5251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8</cp:revision>
  <dcterms:created xsi:type="dcterms:W3CDTF">2022-01-30T16:27:00Z</dcterms:created>
  <dcterms:modified xsi:type="dcterms:W3CDTF">2022-02-21T22:35:00Z</dcterms:modified>
</cp:coreProperties>
</file>